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4" r:id="rId4"/>
    <p:sldId id="268" r:id="rId5"/>
    <p:sldId id="267" r:id="rId6"/>
    <p:sldId id="269" r:id="rId7"/>
    <p:sldId id="270" r:id="rId8"/>
    <p:sldId id="271" r:id="rId9"/>
    <p:sldId id="272" r:id="rId10"/>
    <p:sldId id="273" r:id="rId11"/>
    <p:sldId id="274" r:id="rId12"/>
    <p:sldId id="275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85" r:id="rId21"/>
    <p:sldId id="286" r:id="rId22"/>
    <p:sldId id="287" r:id="rId23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353" autoAdjust="0"/>
    <p:restoredTop sz="94660"/>
  </p:normalViewPr>
  <p:slideViewPr>
    <p:cSldViewPr>
      <p:cViewPr>
        <p:scale>
          <a:sx n="100" d="100"/>
          <a:sy n="100" d="100"/>
        </p:scale>
        <p:origin x="-710" y="77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D3405-DBF7-4F02-B92B-4D922C369261}" type="datetimeFigureOut">
              <a:rPr lang="cs-CZ" smtClean="0"/>
              <a:t>06.03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91E06-FE8E-4344-A6F3-6D86D82484A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449117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D3405-DBF7-4F02-B92B-4D922C369261}" type="datetimeFigureOut">
              <a:rPr lang="cs-CZ" smtClean="0"/>
              <a:t>06.03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91E06-FE8E-4344-A6F3-6D86D82484A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908506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D3405-DBF7-4F02-B92B-4D922C369261}" type="datetimeFigureOut">
              <a:rPr lang="cs-CZ" smtClean="0"/>
              <a:t>06.03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91E06-FE8E-4344-A6F3-6D86D82484A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012159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D3405-DBF7-4F02-B92B-4D922C369261}" type="datetimeFigureOut">
              <a:rPr lang="cs-CZ" smtClean="0"/>
              <a:t>06.03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91E06-FE8E-4344-A6F3-6D86D82484A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412178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D3405-DBF7-4F02-B92B-4D922C369261}" type="datetimeFigureOut">
              <a:rPr lang="cs-CZ" smtClean="0"/>
              <a:t>06.03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91E06-FE8E-4344-A6F3-6D86D82484A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914631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D3405-DBF7-4F02-B92B-4D922C369261}" type="datetimeFigureOut">
              <a:rPr lang="cs-CZ" smtClean="0"/>
              <a:t>06.03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91E06-FE8E-4344-A6F3-6D86D82484A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120459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D3405-DBF7-4F02-B92B-4D922C369261}" type="datetimeFigureOut">
              <a:rPr lang="cs-CZ" smtClean="0"/>
              <a:t>06.03.2017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91E06-FE8E-4344-A6F3-6D86D82484A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411632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D3405-DBF7-4F02-B92B-4D922C369261}" type="datetimeFigureOut">
              <a:rPr lang="cs-CZ" smtClean="0"/>
              <a:t>06.03.2017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91E06-FE8E-4344-A6F3-6D86D82484A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24296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D3405-DBF7-4F02-B92B-4D922C369261}" type="datetimeFigureOut">
              <a:rPr lang="cs-CZ" smtClean="0"/>
              <a:t>06.03.2017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91E06-FE8E-4344-A6F3-6D86D82484A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892991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D3405-DBF7-4F02-B92B-4D922C369261}" type="datetimeFigureOut">
              <a:rPr lang="cs-CZ" smtClean="0"/>
              <a:t>06.03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91E06-FE8E-4344-A6F3-6D86D82484A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542171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9D3405-DBF7-4F02-B92B-4D922C369261}" type="datetimeFigureOut">
              <a:rPr lang="cs-CZ" smtClean="0"/>
              <a:t>06.03.2017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91E06-FE8E-4344-A6F3-6D86D82484A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061403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9D3405-DBF7-4F02-B92B-4D922C369261}" type="datetimeFigureOut">
              <a:rPr lang="cs-CZ" smtClean="0"/>
              <a:t>06.03.2017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091E06-FE8E-4344-A6F3-6D86D82484AB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772652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22.emf"/><Relationship Id="rId4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Běžná rozpouštědla</a:t>
            </a:r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357205"/>
              </p:ext>
            </p:extLst>
          </p:nvPr>
        </p:nvGraphicFramePr>
        <p:xfrm>
          <a:off x="899592" y="1556792"/>
          <a:ext cx="7128792" cy="4731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CS ChemDraw Drawing" r:id="rId3" imgW="4649767" imgH="3086238" progId="ChemDraw.Document.6.0">
                  <p:embed/>
                </p:oleObj>
              </mc:Choice>
              <mc:Fallback>
                <p:oleObj name="CS ChemDraw Drawing" r:id="rId3" imgW="4649767" imgH="30862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1556792"/>
                        <a:ext cx="7128792" cy="4731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98203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883386"/>
              </p:ext>
            </p:extLst>
          </p:nvPr>
        </p:nvGraphicFramePr>
        <p:xfrm>
          <a:off x="1115616" y="620688"/>
          <a:ext cx="6840760" cy="5802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CS ChemDraw Drawing" r:id="rId3" imgW="5333897" imgH="4524629" progId="ChemDraw.Document.6.0">
                  <p:embed/>
                </p:oleObj>
              </mc:Choice>
              <mc:Fallback>
                <p:oleObj name="CS ChemDraw Drawing" r:id="rId3" imgW="5333897" imgH="45246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620688"/>
                        <a:ext cx="6840760" cy="5802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64904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980712"/>
              </p:ext>
            </p:extLst>
          </p:nvPr>
        </p:nvGraphicFramePr>
        <p:xfrm>
          <a:off x="1063625" y="539750"/>
          <a:ext cx="7086600" cy="591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CS ChemDraw Drawing" r:id="rId3" imgW="5710540" imgH="4762434" progId="ChemDraw.Document.6.0">
                  <p:embed/>
                </p:oleObj>
              </mc:Choice>
              <mc:Fallback>
                <p:oleObj name="CS ChemDraw Drawing" r:id="rId3" imgW="5710540" imgH="47624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3625" y="539750"/>
                        <a:ext cx="7086600" cy="591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04712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07193"/>
              </p:ext>
            </p:extLst>
          </p:nvPr>
        </p:nvGraphicFramePr>
        <p:xfrm>
          <a:off x="755576" y="1124744"/>
          <a:ext cx="7694412" cy="4824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CS ChemDraw Drawing" r:id="rId3" imgW="4817287" imgH="3020456" progId="ChemDraw.Document.6.0">
                  <p:embed/>
                </p:oleObj>
              </mc:Choice>
              <mc:Fallback>
                <p:oleObj name="CS ChemDraw Drawing" r:id="rId3" imgW="4817287" imgH="30204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576" y="1124744"/>
                        <a:ext cx="7694412" cy="48245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78379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139639"/>
              </p:ext>
            </p:extLst>
          </p:nvPr>
        </p:nvGraphicFramePr>
        <p:xfrm>
          <a:off x="657225" y="690563"/>
          <a:ext cx="7631113" cy="533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CS ChemDraw Drawing" r:id="rId3" imgW="4954498" imgH="3459460" progId="ChemDraw.Document.6.0">
                  <p:embed/>
                </p:oleObj>
              </mc:Choice>
              <mc:Fallback>
                <p:oleObj name="CS ChemDraw Drawing" r:id="rId3" imgW="4954498" imgH="34594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7225" y="690563"/>
                        <a:ext cx="7631113" cy="533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425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406705"/>
              </p:ext>
            </p:extLst>
          </p:nvPr>
        </p:nvGraphicFramePr>
        <p:xfrm>
          <a:off x="1475656" y="692696"/>
          <a:ext cx="6192688" cy="549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CS ChemDraw Drawing" r:id="rId3" imgW="4798826" imgH="4257923" progId="ChemDraw.Document.6.0">
                  <p:embed/>
                </p:oleObj>
              </mc:Choice>
              <mc:Fallback>
                <p:oleObj name="CS ChemDraw Drawing" r:id="rId3" imgW="4798826" imgH="42579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692696"/>
                        <a:ext cx="6192688" cy="5494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3235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973838"/>
              </p:ext>
            </p:extLst>
          </p:nvPr>
        </p:nvGraphicFramePr>
        <p:xfrm>
          <a:off x="736600" y="476250"/>
          <a:ext cx="7618413" cy="585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CS ChemDraw Drawing" r:id="rId3" imgW="5861252" imgH="4501784" progId="ChemDraw.Document.6.0">
                  <p:embed/>
                </p:oleObj>
              </mc:Choice>
              <mc:Fallback>
                <p:oleObj name="CS ChemDraw Drawing" r:id="rId3" imgW="5861252" imgH="45017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6600" y="476250"/>
                        <a:ext cx="7618413" cy="585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673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909067"/>
              </p:ext>
            </p:extLst>
          </p:nvPr>
        </p:nvGraphicFramePr>
        <p:xfrm>
          <a:off x="1403648" y="1052736"/>
          <a:ext cx="6002536" cy="4940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CS ChemDraw Drawing" r:id="rId3" imgW="3939738" imgH="3243123" progId="ChemDraw.Document.6.0">
                  <p:embed/>
                </p:oleObj>
              </mc:Choice>
              <mc:Fallback>
                <p:oleObj name="CS ChemDraw Drawing" r:id="rId3" imgW="3939738" imgH="32431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648" y="1052736"/>
                        <a:ext cx="6002536" cy="4940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303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517128"/>
              </p:ext>
            </p:extLst>
          </p:nvPr>
        </p:nvGraphicFramePr>
        <p:xfrm>
          <a:off x="762000" y="908050"/>
          <a:ext cx="7469188" cy="516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CS ChemDraw Drawing" r:id="rId3" imgW="5015389" imgH="3465515" progId="ChemDraw.Document.6.0">
                  <p:embed/>
                </p:oleObj>
              </mc:Choice>
              <mc:Fallback>
                <p:oleObj name="CS ChemDraw Drawing" r:id="rId3" imgW="5015389" imgH="34655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908050"/>
                        <a:ext cx="7469188" cy="5160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5349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9422139"/>
              </p:ext>
            </p:extLst>
          </p:nvPr>
        </p:nvGraphicFramePr>
        <p:xfrm>
          <a:off x="682625" y="1557338"/>
          <a:ext cx="7781925" cy="424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CS ChemDraw Drawing" r:id="rId3" imgW="5201644" imgH="2840726" progId="ChemDraw.Document.6.0">
                  <p:embed/>
                </p:oleObj>
              </mc:Choice>
              <mc:Fallback>
                <p:oleObj name="CS ChemDraw Drawing" r:id="rId3" imgW="5201644" imgH="28407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625" y="1557338"/>
                        <a:ext cx="7781925" cy="424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526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422958"/>
              </p:ext>
            </p:extLst>
          </p:nvPr>
        </p:nvGraphicFramePr>
        <p:xfrm>
          <a:off x="962025" y="981075"/>
          <a:ext cx="7204075" cy="521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CS ChemDraw Drawing" r:id="rId3" imgW="4875147" imgH="3532673" progId="ChemDraw.Document.6.0">
                  <p:embed/>
                </p:oleObj>
              </mc:Choice>
              <mc:Fallback>
                <p:oleObj name="CS ChemDraw Drawing" r:id="rId3" imgW="4875147" imgH="35326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2025" y="981075"/>
                        <a:ext cx="7204075" cy="521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232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 dirty="0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497416"/>
              </p:ext>
            </p:extLst>
          </p:nvPr>
        </p:nvGraphicFramePr>
        <p:xfrm>
          <a:off x="995363" y="1749425"/>
          <a:ext cx="6965950" cy="451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CS ChemDraw Drawing" r:id="rId3" imgW="5333897" imgH="3455056" progId="ChemDraw.Document.6.0">
                  <p:embed/>
                </p:oleObj>
              </mc:Choice>
              <mc:Fallback>
                <p:oleObj name="CS ChemDraw Drawing" r:id="rId3" imgW="5333897" imgH="34550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5363" y="1749425"/>
                        <a:ext cx="6965950" cy="451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0570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81576"/>
              </p:ext>
            </p:extLst>
          </p:nvPr>
        </p:nvGraphicFramePr>
        <p:xfrm>
          <a:off x="1330325" y="2349500"/>
          <a:ext cx="6475413" cy="260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CS ChemDraw Drawing" r:id="rId3" imgW="4707903" imgH="1892808" progId="ChemDraw.Document.6.0">
                  <p:embed/>
                </p:oleObj>
              </mc:Choice>
              <mc:Fallback>
                <p:oleObj name="CS ChemDraw Drawing" r:id="rId3" imgW="4707903" imgH="189280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0325" y="2349500"/>
                        <a:ext cx="6475413" cy="2601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0016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284011"/>
              </p:ext>
            </p:extLst>
          </p:nvPr>
        </p:nvGraphicFramePr>
        <p:xfrm>
          <a:off x="1114425" y="1546225"/>
          <a:ext cx="6969125" cy="392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CS ChemDraw Drawing" r:id="rId3" imgW="4707903" imgH="2651638" progId="ChemDraw.Document.6.0">
                  <p:embed/>
                </p:oleObj>
              </mc:Choice>
              <mc:Fallback>
                <p:oleObj name="CS ChemDraw Drawing" r:id="rId3" imgW="4707903" imgH="26516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4425" y="1546225"/>
                        <a:ext cx="6969125" cy="392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2551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313" t="48333" r="42843" b="21889"/>
          <a:stretch/>
        </p:blipFill>
        <p:spPr bwMode="auto">
          <a:xfrm>
            <a:off x="1979712" y="1052736"/>
            <a:ext cx="522351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378607"/>
              </p:ext>
            </p:extLst>
          </p:nvPr>
        </p:nvGraphicFramePr>
        <p:xfrm>
          <a:off x="1907704" y="3356992"/>
          <a:ext cx="2466282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9" name="CS ChemDraw Drawing" r:id="rId4" imgW="2932142" imgH="3509828" progId="ChemDraw.Document.6.0">
                  <p:embed/>
                </p:oleObj>
              </mc:Choice>
              <mc:Fallback>
                <p:oleObj name="CS ChemDraw Drawing" r:id="rId4" imgW="2932142" imgH="35098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704" y="3356992"/>
                        <a:ext cx="2466282" cy="2952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5734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16632"/>
            <a:ext cx="4712171" cy="6940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2608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193900"/>
              </p:ext>
            </p:extLst>
          </p:nvPr>
        </p:nvGraphicFramePr>
        <p:xfrm>
          <a:off x="1691680" y="620688"/>
          <a:ext cx="5686847" cy="562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CS ChemDraw Drawing" r:id="rId3" imgW="4602377" imgH="4556831" progId="ChemDraw.Document.6.0">
                  <p:embed/>
                </p:oleObj>
              </mc:Choice>
              <mc:Fallback>
                <p:oleObj name="CS ChemDraw Drawing" r:id="rId3" imgW="4602377" imgH="45568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620688"/>
                        <a:ext cx="5686847" cy="5629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291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302212"/>
              </p:ext>
            </p:extLst>
          </p:nvPr>
        </p:nvGraphicFramePr>
        <p:xfrm>
          <a:off x="1331640" y="476672"/>
          <a:ext cx="6220143" cy="597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CS ChemDraw Drawing" r:id="rId3" imgW="5190899" imgH="4988128" progId="ChemDraw.Document.6.0">
                  <p:embed/>
                </p:oleObj>
              </mc:Choice>
              <mc:Fallback>
                <p:oleObj name="CS ChemDraw Drawing" r:id="rId3" imgW="5190899" imgH="49881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476672"/>
                        <a:ext cx="6220143" cy="5976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747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303415"/>
              </p:ext>
            </p:extLst>
          </p:nvPr>
        </p:nvGraphicFramePr>
        <p:xfrm>
          <a:off x="1259632" y="620688"/>
          <a:ext cx="6336704" cy="5713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CS ChemDraw Drawing" r:id="rId3" imgW="4910139" imgH="4427195" progId="ChemDraw.Document.6.0">
                  <p:embed/>
                </p:oleObj>
              </mc:Choice>
              <mc:Fallback>
                <p:oleObj name="CS ChemDraw Drawing" r:id="rId3" imgW="4910139" imgH="44271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620688"/>
                        <a:ext cx="6336704" cy="5713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1905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3194"/>
              </p:ext>
            </p:extLst>
          </p:nvPr>
        </p:nvGraphicFramePr>
        <p:xfrm>
          <a:off x="1259632" y="692696"/>
          <a:ext cx="6615187" cy="5530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CS ChemDraw Drawing" r:id="rId3" imgW="5597575" imgH="4680138" progId="ChemDraw.Document.6.0">
                  <p:embed/>
                </p:oleObj>
              </mc:Choice>
              <mc:Fallback>
                <p:oleObj name="CS ChemDraw Drawing" r:id="rId3" imgW="5597575" imgH="46801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692696"/>
                        <a:ext cx="6615187" cy="55307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873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260078"/>
              </p:ext>
            </p:extLst>
          </p:nvPr>
        </p:nvGraphicFramePr>
        <p:xfrm>
          <a:off x="971600" y="548680"/>
          <a:ext cx="7105774" cy="5676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CS ChemDraw Drawing" r:id="rId3" imgW="4562701" imgH="3645520" progId="ChemDraw.Document.6.0">
                  <p:embed/>
                </p:oleObj>
              </mc:Choice>
              <mc:Fallback>
                <p:oleObj name="CS ChemDraw Drawing" r:id="rId3" imgW="4562701" imgH="3645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548680"/>
                        <a:ext cx="7105774" cy="5676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20457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989256"/>
              </p:ext>
            </p:extLst>
          </p:nvPr>
        </p:nvGraphicFramePr>
        <p:xfrm>
          <a:off x="684213" y="538163"/>
          <a:ext cx="7729537" cy="585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CS ChemDraw Drawing" r:id="rId3" imgW="5160316" imgH="3909198" progId="ChemDraw.Document.6.0">
                  <p:embed/>
                </p:oleObj>
              </mc:Choice>
              <mc:Fallback>
                <p:oleObj name="CS ChemDraw Drawing" r:id="rId3" imgW="5160316" imgH="39091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4213" y="538163"/>
                        <a:ext cx="7729537" cy="585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160299"/>
      </p:ext>
    </p:extLst>
  </p:cSld>
  <p:clrMapOvr>
    <a:masterClrMapping/>
  </p:clrMapOvr>
</p:sld>
</file>

<file path=ppt/theme/theme1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5</TotalTime>
  <Words>2</Words>
  <Application>Microsoft Office PowerPoint</Application>
  <PresentationFormat>Předvádění na obrazovce (4:3)</PresentationFormat>
  <Paragraphs>1</Paragraphs>
  <Slides>22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22</vt:i4>
      </vt:variant>
    </vt:vector>
  </HeadingPairs>
  <TitlesOfParts>
    <vt:vector size="24" baseType="lpstr">
      <vt:lpstr>Motiv systému Office</vt:lpstr>
      <vt:lpstr>CS ChemDraw Drawing</vt:lpstr>
      <vt:lpstr>Běžná rozpouštědla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V N</dc:creator>
  <cp:lastModifiedBy>V N</cp:lastModifiedBy>
  <cp:revision>25</cp:revision>
  <dcterms:created xsi:type="dcterms:W3CDTF">2017-02-19T21:36:42Z</dcterms:created>
  <dcterms:modified xsi:type="dcterms:W3CDTF">2017-03-06T21:36:51Z</dcterms:modified>
</cp:coreProperties>
</file>